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358" r:id="rId3"/>
    <p:sldId id="359" r:id="rId4"/>
    <p:sldId id="363" r:id="rId5"/>
    <p:sldId id="289" r:id="rId6"/>
    <p:sldId id="347" r:id="rId7"/>
    <p:sldId id="349" r:id="rId8"/>
    <p:sldId id="297" r:id="rId9"/>
    <p:sldId id="364" r:id="rId10"/>
    <p:sldId id="365" r:id="rId11"/>
  </p:sldIdLst>
  <p:sldSz cx="9144000" cy="6858000" type="letter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FF0000"/>
    <a:srgbClr val="FFFF99"/>
    <a:srgbClr val="CCFFFF"/>
    <a:srgbClr val="FFFFCC"/>
    <a:srgbClr val="CCECFF"/>
    <a:srgbClr val="66CCFF"/>
    <a:srgbClr val="99FF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淡色スタイル 2 - アクセント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スタイル (淡色)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淡色スタイル 1 - アクセント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269D01E-BC32-4049-B463-5C60D7B0CCD2}" styleName="テーマ スタイル 2 - アクセント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淡色スタイル 2 - アクセント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淡色スタイル 2 - アクセント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301B821-A1FF-4177-AEE7-76D212191A09}" styleName="中間スタイル 1 - アクセント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94" autoAdjust="0"/>
    <p:restoredTop sz="79762" autoAdjust="0"/>
  </p:normalViewPr>
  <p:slideViewPr>
    <p:cSldViewPr>
      <p:cViewPr varScale="1">
        <p:scale>
          <a:sx n="74" d="100"/>
          <a:sy n="74" d="100"/>
        </p:scale>
        <p:origin x="-127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41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3076364" cy="511730"/>
          </a:xfrm>
          <a:prstGeom prst="rect">
            <a:avLst/>
          </a:prstGeom>
        </p:spPr>
        <p:txBody>
          <a:bodyPr vert="horz" lIns="97621" tIns="48811" rIns="97621" bIns="48811" rtlCol="0"/>
          <a:lstStyle>
            <a:lvl1pPr algn="l">
              <a:defRPr sz="1200"/>
            </a:lvl1pPr>
          </a:lstStyle>
          <a:p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4" cy="511730"/>
          </a:xfrm>
          <a:prstGeom prst="rect">
            <a:avLst/>
          </a:prstGeom>
        </p:spPr>
        <p:txBody>
          <a:bodyPr vert="horz" lIns="97621" tIns="48811" rIns="97621" bIns="48811" rtlCol="0"/>
          <a:lstStyle>
            <a:lvl1pPr algn="r">
              <a:defRPr sz="1200"/>
            </a:lvl1pPr>
          </a:lstStyle>
          <a:p>
            <a:fld id="{E798A251-F5B8-4082-A69B-CE9A1D3C95D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7621" tIns="48811" rIns="97621" bIns="48811" rtlCol="0" anchor="ctr"/>
          <a:lstStyle/>
          <a:p>
            <a:endParaRPr lang="ja-JP" altLang="en-US" dirty="0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861443"/>
            <a:ext cx="5679440" cy="4605576"/>
          </a:xfrm>
          <a:prstGeom prst="rect">
            <a:avLst/>
          </a:prstGeom>
        </p:spPr>
        <p:txBody>
          <a:bodyPr vert="horz" lIns="97621" tIns="48811" rIns="97621" bIns="48811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2" y="9721108"/>
            <a:ext cx="3076364" cy="511730"/>
          </a:xfrm>
          <a:prstGeom prst="rect">
            <a:avLst/>
          </a:prstGeom>
        </p:spPr>
        <p:txBody>
          <a:bodyPr vert="horz" lIns="97621" tIns="48811" rIns="97621" bIns="48811" rtlCol="0" anchor="b"/>
          <a:lstStyle>
            <a:lvl1pPr algn="l">
              <a:defRPr sz="1200"/>
            </a:lvl1pPr>
          </a:lstStyle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4" cy="511730"/>
          </a:xfrm>
          <a:prstGeom prst="rect">
            <a:avLst/>
          </a:prstGeom>
        </p:spPr>
        <p:txBody>
          <a:bodyPr vert="horz" lIns="97621" tIns="48811" rIns="97621" bIns="48811" rtlCol="0" anchor="b"/>
          <a:lstStyle>
            <a:lvl1pPr algn="r">
              <a:defRPr sz="1200"/>
            </a:lvl1pPr>
          </a:lstStyle>
          <a:p>
            <a:fld id="{72117394-834D-4EF3-860A-79C68D8BD8E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0990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72382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46077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95301" y="274640"/>
            <a:ext cx="653415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738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88887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26401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98791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03324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389580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87112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05497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 dirty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06058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1DBFA7-D8DA-4808-9783-25E63DF268C2}" type="datetimeFigureOut">
              <a:rPr kumimoji="1" lang="ja-JP" altLang="en-US" smtClean="0"/>
              <a:t>2015/2/2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139AA2-103E-42D4-989A-5396DC50543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57274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53875" y="1758437"/>
            <a:ext cx="6836250" cy="2061279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  <a:effectLst/>
          <a:extLst/>
        </p:spPr>
        <p:txBody>
          <a:bodyPr wrap="none" lIns="432000" tIns="216000" rIns="432000" bIns="216000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n-US" altLang="ja-JP" sz="3200" dirty="0" smtClean="0">
                <a:solidFill>
                  <a:schemeClr val="bg1"/>
                </a:solidFill>
                <a:latin typeface="Tahoma" panose="020B0604030504040204" pitchFamily="34" charset="0"/>
                <a:ea typeface="MS UI Gothic"/>
                <a:cs typeface="MS UI Gothic"/>
              </a:rPr>
              <a:t>Another "Climate Change" in the </a:t>
            </a:r>
          </a:p>
          <a:p>
            <a:pPr algn="ctr">
              <a:lnSpc>
                <a:spcPct val="110000"/>
              </a:lnSpc>
              <a:defRPr/>
            </a:pPr>
            <a:r>
              <a:rPr lang="en-US" altLang="ja-JP" sz="3200" dirty="0" smtClean="0">
                <a:solidFill>
                  <a:schemeClr val="bg1"/>
                </a:solidFill>
                <a:latin typeface="Tahoma" panose="020B0604030504040204" pitchFamily="34" charset="0"/>
                <a:ea typeface="MS UI Gothic"/>
                <a:cs typeface="MS UI Gothic"/>
              </a:rPr>
              <a:t>Chemical Industry toward</a:t>
            </a:r>
          </a:p>
          <a:p>
            <a:pPr algn="ctr">
              <a:lnSpc>
                <a:spcPct val="110000"/>
              </a:lnSpc>
              <a:defRPr/>
            </a:pPr>
            <a:r>
              <a:rPr lang="en-US" altLang="ja-JP" sz="3200" dirty="0" smtClean="0">
                <a:solidFill>
                  <a:schemeClr val="bg1"/>
                </a:solidFill>
                <a:latin typeface="Tahoma" panose="020B0604030504040204" pitchFamily="34" charset="0"/>
                <a:ea typeface="MS UI Gothic"/>
                <a:cs typeface="MS UI Gothic"/>
              </a:rPr>
              <a:t>Green and Sustainable Societies</a:t>
            </a:r>
            <a:endParaRPr lang="en-US" altLang="ja-JP" sz="3200" dirty="0">
              <a:solidFill>
                <a:schemeClr val="bg1"/>
              </a:solidFill>
              <a:latin typeface="Tahoma" panose="020B0604030504040204" pitchFamily="34" charset="0"/>
              <a:ea typeface="MS UI Gothic"/>
              <a:cs typeface="MS UI Gothic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123728" y="4272604"/>
            <a:ext cx="6413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>
                <a:latin typeface="Tahoma"/>
                <a:ea typeface="MS UI Gothic"/>
                <a:cs typeface="MS UI Gothic"/>
              </a:rPr>
              <a:t>Mitsubishi Chemical Group</a:t>
            </a:r>
          </a:p>
          <a:p>
            <a:pPr>
              <a:defRPr/>
            </a:pPr>
            <a:r>
              <a:rPr lang="en-US" altLang="ja-JP" sz="2400" dirty="0" smtClean="0">
                <a:latin typeface="Tahoma"/>
                <a:ea typeface="MS UI Gothic"/>
                <a:cs typeface="MS UI Gothic"/>
              </a:rPr>
              <a:t>Science and Technology Research Center, Inc.</a:t>
            </a:r>
            <a:endParaRPr lang="en-US" altLang="ja-JP" sz="2400" dirty="0">
              <a:latin typeface="Tahoma"/>
              <a:ea typeface="MS UI Gothic"/>
              <a:cs typeface="MS UI Gothic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275856" y="5251099"/>
            <a:ext cx="5410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smtClean="0">
                <a:latin typeface="Tahoma"/>
                <a:ea typeface="MS UI Gothic"/>
                <a:cs typeface="MS UI Gothic"/>
              </a:rPr>
              <a:t>Tohru Setoyama &amp; Fumihiko Shimizu* </a:t>
            </a:r>
            <a:endParaRPr lang="en-US" altLang="ja-JP" sz="2400" dirty="0">
              <a:latin typeface="Tahoma"/>
              <a:ea typeface="MS UI Gothic"/>
              <a:cs typeface="MS UI Gothic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03259"/>
              </p:ext>
            </p:extLst>
          </p:nvPr>
        </p:nvGraphicFramePr>
        <p:xfrm>
          <a:off x="6571915" y="376559"/>
          <a:ext cx="2159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5" name="Photo Editor Photo" r:id="rId3" imgW="6761905" imgH="2723810" progId="MSPhotoEd.3">
                  <p:embed/>
                </p:oleObj>
              </mc:Choice>
              <mc:Fallback>
                <p:oleObj name="Photo Editor Photo" r:id="rId3" imgW="6761905" imgH="2723810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915" y="376559"/>
                        <a:ext cx="2159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40005"/>
              </p:ext>
            </p:extLst>
          </p:nvPr>
        </p:nvGraphicFramePr>
        <p:xfrm>
          <a:off x="2842419" y="6371927"/>
          <a:ext cx="34591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6" name="Photo Editor Photo" r:id="rId5" imgW="11495238" imgH="752381" progId="MSPhotoEd.3">
                  <p:embed/>
                </p:oleObj>
              </mc:Choice>
              <mc:Fallback>
                <p:oleObj name="Photo Editor Photo" r:id="rId5" imgW="11495238" imgH="752381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9" y="6371927"/>
                        <a:ext cx="34591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404" name="Picture 1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479222"/>
            <a:ext cx="2376264" cy="66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63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606" y="1176260"/>
            <a:ext cx="3072762" cy="1339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37042"/>
            <a:ext cx="39909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88377" y="260648"/>
            <a:ext cx="796724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3200" b="1" dirty="0" smtClean="0">
                <a:latin typeface="Tahoma"/>
                <a:ea typeface="MS UI Gothic"/>
                <a:cs typeface="MS UI Gothic"/>
              </a:rPr>
              <a:t>Artificial Photosynthesis: a final goal?</a:t>
            </a:r>
          </a:p>
        </p:txBody>
      </p:sp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383" y="1322964"/>
            <a:ext cx="3160049" cy="209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132918"/>
            <a:ext cx="2088232" cy="158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右矢印 6"/>
          <p:cNvSpPr/>
          <p:nvPr/>
        </p:nvSpPr>
        <p:spPr>
          <a:xfrm>
            <a:off x="4487113" y="1971036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413602" y="1457020"/>
            <a:ext cx="4892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H</a:t>
            </a:r>
            <a:r>
              <a:rPr lang="en-US" altLang="ja-JP" sz="2000" b="1" baseline="-25000" dirty="0" smtClean="0">
                <a:latin typeface="Tahoma"/>
                <a:ea typeface="MS UI Gothic"/>
                <a:cs typeface="MS UI Gothic"/>
              </a:rPr>
              <a:t>2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458287" y="2579038"/>
            <a:ext cx="20714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water splitting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090190" y="6179438"/>
            <a:ext cx="2024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CO</a:t>
            </a:r>
            <a:r>
              <a:rPr lang="en-US" altLang="ja-JP" sz="2000" b="1" baseline="-25000" dirty="0" smtClean="0">
                <a:latin typeface="Tahoma"/>
                <a:ea typeface="MS UI Gothic"/>
                <a:cs typeface="MS UI Gothic"/>
              </a:rPr>
              <a:t>2</a:t>
            </a: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 capturing</a:t>
            </a:r>
          </a:p>
        </p:txBody>
      </p:sp>
      <p:sp>
        <p:nvSpPr>
          <p:cNvPr id="11" name="右矢印 10"/>
          <p:cNvSpPr/>
          <p:nvPr/>
        </p:nvSpPr>
        <p:spPr>
          <a:xfrm rot="16200000">
            <a:off x="5619035" y="3616976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904872" y="3579537"/>
            <a:ext cx="6623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CO</a:t>
            </a:r>
            <a:r>
              <a:rPr lang="en-US" altLang="ja-JP" sz="2000" b="1" baseline="-25000" dirty="0" smtClean="0">
                <a:latin typeface="Tahoma"/>
                <a:ea typeface="MS UI Gothic"/>
                <a:cs typeface="MS UI Gothic"/>
              </a:rPr>
              <a:t>2</a:t>
            </a:r>
          </a:p>
        </p:txBody>
      </p:sp>
      <p:sp>
        <p:nvSpPr>
          <p:cNvPr id="13" name="右矢印 12"/>
          <p:cNvSpPr/>
          <p:nvPr/>
        </p:nvSpPr>
        <p:spPr>
          <a:xfrm rot="5400000" flipV="1">
            <a:off x="7416316" y="3616975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625912" y="5064692"/>
            <a:ext cx="195277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Methanol</a:t>
            </a:r>
          </a:p>
          <a:p>
            <a:pPr algn="ctr">
              <a:buSzPct val="120000"/>
              <a:defRPr/>
            </a:pPr>
            <a:r>
              <a:rPr lang="en-US" altLang="ja-JP" sz="2000" b="1" smtClean="0">
                <a:latin typeface="Tahoma"/>
                <a:ea typeface="MS UI Gothic"/>
                <a:cs typeface="MS UI Gothic"/>
              </a:rPr>
              <a:t>Lower </a:t>
            </a:r>
            <a:r>
              <a:rPr lang="en-US" altLang="ja-JP" sz="2000" b="1" smtClean="0">
                <a:latin typeface="Tahoma"/>
                <a:ea typeface="MS UI Gothic"/>
                <a:cs typeface="MS UI Gothic"/>
              </a:rPr>
              <a:t>Olefins</a:t>
            </a:r>
          </a:p>
          <a:p>
            <a:pPr algn="ctr">
              <a:buSzPct val="120000"/>
              <a:defRPr/>
            </a:pPr>
            <a:r>
              <a:rPr lang="en-US" altLang="ja-JP" sz="2000" b="1" smtClean="0">
                <a:latin typeface="Tahoma"/>
                <a:ea typeface="MS UI Gothic"/>
                <a:cs typeface="MS UI Gothic"/>
              </a:rPr>
              <a:t>Fuels</a:t>
            </a:r>
            <a:endParaRPr lang="en-US" altLang="ja-JP" sz="2000" b="1" dirty="0">
              <a:latin typeface="Tahoma"/>
              <a:ea typeface="MS UI Gothic"/>
              <a:cs typeface="MS UI Gothic"/>
            </a:endParaRPr>
          </a:p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etc.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041852" y="4001053"/>
            <a:ext cx="11047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Syngas</a:t>
            </a:r>
            <a:endParaRPr lang="en-US" altLang="ja-JP" sz="2000" b="1" baseline="-25000" dirty="0" smtClean="0">
              <a:latin typeface="Tahoma"/>
              <a:ea typeface="MS UI Gothic"/>
              <a:cs typeface="MS UI Gothic"/>
            </a:endParaRPr>
          </a:p>
        </p:txBody>
      </p:sp>
      <p:sp>
        <p:nvSpPr>
          <p:cNvPr id="16" name="右矢印 15"/>
          <p:cNvSpPr/>
          <p:nvPr/>
        </p:nvSpPr>
        <p:spPr>
          <a:xfrm rot="5400000" flipV="1">
            <a:off x="7416316" y="4599328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5540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276" name="Picture 18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52" t="-1463" r="-5652" b="-1463"/>
          <a:stretch/>
        </p:blipFill>
        <p:spPr bwMode="auto">
          <a:xfrm>
            <a:off x="179512" y="901771"/>
            <a:ext cx="4302687" cy="314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277" name="Picture 1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246416"/>
            <a:ext cx="4909266" cy="362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467545" y="5395282"/>
            <a:ext cx="835292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500" b="1" dirty="0" smtClean="0">
                <a:latin typeface="Tahoma"/>
                <a:ea typeface="MS UI Gothic"/>
                <a:cs typeface="MS UI Gothic"/>
              </a:rPr>
              <a:t>Chemical Industry is responsible for taking action!</a:t>
            </a:r>
          </a:p>
        </p:txBody>
      </p:sp>
    </p:spTree>
    <p:extLst>
      <p:ext uri="{BB962C8B-B14F-4D97-AF65-F5344CB8AC3E}">
        <p14:creationId xmlns:p14="http://schemas.microsoft.com/office/powerpoint/2010/main" val="132252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91" y="428625"/>
            <a:ext cx="3400425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4214307" y="5677414"/>
            <a:ext cx="4430572" cy="487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dirty="0" smtClean="0">
                <a:latin typeface="Tahoma"/>
                <a:ea typeface="MS UI Gothic"/>
                <a:cs typeface="MS UI Gothic"/>
              </a:rPr>
              <a:t>Sontoku Ninomiya (1787-1856)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4070291" y="1412776"/>
            <a:ext cx="490871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"The economy without ethics</a:t>
            </a:r>
          </a:p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is sin, while the ethics without</a:t>
            </a:r>
          </a:p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economy is a moonshine."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4070291" y="3278849"/>
            <a:ext cx="4939173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However, at the same time, </a:t>
            </a:r>
            <a:br>
              <a:rPr lang="en-US" altLang="ja-JP" sz="2400" b="1" dirty="0" smtClean="0">
                <a:latin typeface="Tahoma"/>
                <a:ea typeface="MS UI Gothic"/>
                <a:cs typeface="MS UI Gothic"/>
              </a:rPr>
            </a:b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it is obvious that </a:t>
            </a:r>
            <a:r>
              <a:rPr lang="en-US" altLang="ja-JP" sz="2400" b="1" dirty="0" smtClean="0">
                <a:solidFill>
                  <a:srgbClr val="FF0000"/>
                </a:solidFill>
                <a:latin typeface="Tahoma"/>
                <a:ea typeface="MS UI Gothic"/>
                <a:cs typeface="MS UI Gothic"/>
              </a:rPr>
              <a:t>the economy </a:t>
            </a:r>
            <a:br>
              <a:rPr lang="en-US" altLang="ja-JP" sz="2400" b="1" dirty="0" smtClean="0">
                <a:solidFill>
                  <a:srgbClr val="FF0000"/>
                </a:solidFill>
                <a:latin typeface="Tahoma"/>
                <a:ea typeface="MS UI Gothic"/>
                <a:cs typeface="MS UI Gothic"/>
              </a:rPr>
            </a:br>
            <a:r>
              <a:rPr lang="en-US" altLang="ja-JP" sz="2400" b="1" dirty="0" smtClean="0">
                <a:solidFill>
                  <a:srgbClr val="FF0000"/>
                </a:solidFill>
                <a:latin typeface="Tahoma"/>
                <a:ea typeface="MS UI Gothic"/>
                <a:cs typeface="MS UI Gothic"/>
              </a:rPr>
              <a:t>is meaningless</a:t>
            </a: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 </a:t>
            </a:r>
            <a:r>
              <a:rPr lang="en-US" altLang="ja-JP" sz="2400" b="1" dirty="0" smtClean="0">
                <a:solidFill>
                  <a:srgbClr val="0000FF"/>
                </a:solidFill>
                <a:latin typeface="Tahoma"/>
                <a:ea typeface="MS UI Gothic"/>
                <a:cs typeface="MS UI Gothic"/>
              </a:rPr>
              <a:t>unless the </a:t>
            </a:r>
            <a:br>
              <a:rPr lang="en-US" altLang="ja-JP" sz="2400" b="1" dirty="0" smtClean="0">
                <a:solidFill>
                  <a:srgbClr val="0000FF"/>
                </a:solidFill>
                <a:latin typeface="Tahoma"/>
                <a:ea typeface="MS UI Gothic"/>
                <a:cs typeface="MS UI Gothic"/>
              </a:rPr>
            </a:br>
            <a:r>
              <a:rPr lang="en-US" altLang="ja-JP" sz="2400" b="1" dirty="0" smtClean="0">
                <a:solidFill>
                  <a:srgbClr val="0000FF"/>
                </a:solidFill>
                <a:latin typeface="Tahoma"/>
                <a:ea typeface="MS UI Gothic"/>
                <a:cs typeface="MS UI Gothic"/>
              </a:rPr>
              <a:t>human society is sustainable...</a:t>
            </a:r>
          </a:p>
        </p:txBody>
      </p:sp>
    </p:spTree>
    <p:extLst>
      <p:ext uri="{BB962C8B-B14F-4D97-AF65-F5344CB8AC3E}">
        <p14:creationId xmlns:p14="http://schemas.microsoft.com/office/powerpoint/2010/main" val="152425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917" y="638833"/>
            <a:ext cx="8454167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239197" y="5719926"/>
            <a:ext cx="6665607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What economical actions should we take?</a:t>
            </a:r>
          </a:p>
        </p:txBody>
      </p:sp>
    </p:spTree>
    <p:extLst>
      <p:ext uri="{BB962C8B-B14F-4D97-AF65-F5344CB8AC3E}">
        <p14:creationId xmlns:p14="http://schemas.microsoft.com/office/powerpoint/2010/main" val="402485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07" y="620688"/>
            <a:ext cx="8478753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40" name="Picture 6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919" y="2564904"/>
            <a:ext cx="3638549" cy="239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41" name="Picture 6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67" y="502170"/>
            <a:ext cx="3564000" cy="235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663719" y="5661248"/>
            <a:ext cx="7816562" cy="931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Shale Gas in the U.S. and Coal Chemistry in China</a:t>
            </a:r>
          </a:p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Another "Climate Change" in Chemical Industry</a:t>
            </a:r>
          </a:p>
        </p:txBody>
      </p:sp>
    </p:spTree>
    <p:extLst>
      <p:ext uri="{BB962C8B-B14F-4D97-AF65-F5344CB8AC3E}">
        <p14:creationId xmlns:p14="http://schemas.microsoft.com/office/powerpoint/2010/main" val="172701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874" y="654765"/>
            <a:ext cx="4884390" cy="4790459"/>
          </a:xfrm>
          <a:prstGeom prst="rect">
            <a:avLst/>
          </a:prstGeom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1619910" y="5773789"/>
            <a:ext cx="590418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What carbon sources should we use?</a:t>
            </a:r>
          </a:p>
        </p:txBody>
      </p:sp>
    </p:spTree>
    <p:extLst>
      <p:ext uri="{BB962C8B-B14F-4D97-AF65-F5344CB8AC3E}">
        <p14:creationId xmlns:p14="http://schemas.microsoft.com/office/powerpoint/2010/main" val="2415012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ight Arrow 4"/>
          <p:cNvSpPr/>
          <p:nvPr/>
        </p:nvSpPr>
        <p:spPr>
          <a:xfrm>
            <a:off x="561686" y="1693195"/>
            <a:ext cx="8186778" cy="4752528"/>
          </a:xfrm>
          <a:custGeom>
            <a:avLst/>
            <a:gdLst>
              <a:gd name="connsiteX0" fmla="*/ 0 w 5562600"/>
              <a:gd name="connsiteY0" fmla="*/ 533400 h 2133600"/>
              <a:gd name="connsiteX1" fmla="*/ 4495800 w 5562600"/>
              <a:gd name="connsiteY1" fmla="*/ 533400 h 2133600"/>
              <a:gd name="connsiteX2" fmla="*/ 4495800 w 5562600"/>
              <a:gd name="connsiteY2" fmla="*/ 0 h 2133600"/>
              <a:gd name="connsiteX3" fmla="*/ 5562600 w 5562600"/>
              <a:gd name="connsiteY3" fmla="*/ 1066800 h 2133600"/>
              <a:gd name="connsiteX4" fmla="*/ 4495800 w 5562600"/>
              <a:gd name="connsiteY4" fmla="*/ 2133600 h 2133600"/>
              <a:gd name="connsiteX5" fmla="*/ 4495800 w 5562600"/>
              <a:gd name="connsiteY5" fmla="*/ 1600200 h 2133600"/>
              <a:gd name="connsiteX6" fmla="*/ 0 w 5562600"/>
              <a:gd name="connsiteY6" fmla="*/ 1600200 h 2133600"/>
              <a:gd name="connsiteX7" fmla="*/ 0 w 5562600"/>
              <a:gd name="connsiteY7" fmla="*/ 533400 h 2133600"/>
              <a:gd name="connsiteX0" fmla="*/ 0 w 5562600"/>
              <a:gd name="connsiteY0" fmla="*/ 1600200 h 2133600"/>
              <a:gd name="connsiteX1" fmla="*/ 4495800 w 5562600"/>
              <a:gd name="connsiteY1" fmla="*/ 533400 h 2133600"/>
              <a:gd name="connsiteX2" fmla="*/ 4495800 w 5562600"/>
              <a:gd name="connsiteY2" fmla="*/ 0 h 2133600"/>
              <a:gd name="connsiteX3" fmla="*/ 5562600 w 5562600"/>
              <a:gd name="connsiteY3" fmla="*/ 1066800 h 2133600"/>
              <a:gd name="connsiteX4" fmla="*/ 4495800 w 5562600"/>
              <a:gd name="connsiteY4" fmla="*/ 2133600 h 2133600"/>
              <a:gd name="connsiteX5" fmla="*/ 4495800 w 5562600"/>
              <a:gd name="connsiteY5" fmla="*/ 1600200 h 2133600"/>
              <a:gd name="connsiteX6" fmla="*/ 0 w 5562600"/>
              <a:gd name="connsiteY6" fmla="*/ 1600200 h 2133600"/>
              <a:gd name="connsiteX0" fmla="*/ 0 w 5535304"/>
              <a:gd name="connsiteY0" fmla="*/ 1040641 h 2133600"/>
              <a:gd name="connsiteX1" fmla="*/ 4468504 w 5535304"/>
              <a:gd name="connsiteY1" fmla="*/ 533400 h 2133600"/>
              <a:gd name="connsiteX2" fmla="*/ 4468504 w 5535304"/>
              <a:gd name="connsiteY2" fmla="*/ 0 h 2133600"/>
              <a:gd name="connsiteX3" fmla="*/ 5535304 w 5535304"/>
              <a:gd name="connsiteY3" fmla="*/ 1066800 h 2133600"/>
              <a:gd name="connsiteX4" fmla="*/ 4468504 w 5535304"/>
              <a:gd name="connsiteY4" fmla="*/ 2133600 h 2133600"/>
              <a:gd name="connsiteX5" fmla="*/ 4468504 w 5535304"/>
              <a:gd name="connsiteY5" fmla="*/ 1600200 h 2133600"/>
              <a:gd name="connsiteX6" fmla="*/ 0 w 5535304"/>
              <a:gd name="connsiteY6" fmla="*/ 1040641 h 2133600"/>
              <a:gd name="connsiteX0" fmla="*/ 0 w 5577312"/>
              <a:gd name="connsiteY0" fmla="*/ 767421 h 2133600"/>
              <a:gd name="connsiteX1" fmla="*/ 4510512 w 5577312"/>
              <a:gd name="connsiteY1" fmla="*/ 533400 h 2133600"/>
              <a:gd name="connsiteX2" fmla="*/ 4510512 w 5577312"/>
              <a:gd name="connsiteY2" fmla="*/ 0 h 2133600"/>
              <a:gd name="connsiteX3" fmla="*/ 5577312 w 5577312"/>
              <a:gd name="connsiteY3" fmla="*/ 1066800 h 2133600"/>
              <a:gd name="connsiteX4" fmla="*/ 4510512 w 5577312"/>
              <a:gd name="connsiteY4" fmla="*/ 2133600 h 2133600"/>
              <a:gd name="connsiteX5" fmla="*/ 4510512 w 5577312"/>
              <a:gd name="connsiteY5" fmla="*/ 1600200 h 2133600"/>
              <a:gd name="connsiteX6" fmla="*/ 0 w 5577312"/>
              <a:gd name="connsiteY6" fmla="*/ 767421 h 2133600"/>
              <a:gd name="connsiteX0" fmla="*/ 0 w 5602517"/>
              <a:gd name="connsiteY0" fmla="*/ 702842 h 2133600"/>
              <a:gd name="connsiteX1" fmla="*/ 4535717 w 5602517"/>
              <a:gd name="connsiteY1" fmla="*/ 533400 h 2133600"/>
              <a:gd name="connsiteX2" fmla="*/ 4535717 w 5602517"/>
              <a:gd name="connsiteY2" fmla="*/ 0 h 2133600"/>
              <a:gd name="connsiteX3" fmla="*/ 5602517 w 5602517"/>
              <a:gd name="connsiteY3" fmla="*/ 1066800 h 2133600"/>
              <a:gd name="connsiteX4" fmla="*/ 4535717 w 5602517"/>
              <a:gd name="connsiteY4" fmla="*/ 2133600 h 2133600"/>
              <a:gd name="connsiteX5" fmla="*/ 4535717 w 5602517"/>
              <a:gd name="connsiteY5" fmla="*/ 1600200 h 2133600"/>
              <a:gd name="connsiteX6" fmla="*/ 0 w 5602517"/>
              <a:gd name="connsiteY6" fmla="*/ 702842 h 2133600"/>
              <a:gd name="connsiteX0" fmla="*/ 0 w 5804157"/>
              <a:gd name="connsiteY0" fmla="*/ 673036 h 2133600"/>
              <a:gd name="connsiteX1" fmla="*/ 4737357 w 5804157"/>
              <a:gd name="connsiteY1" fmla="*/ 533400 h 2133600"/>
              <a:gd name="connsiteX2" fmla="*/ 4737357 w 5804157"/>
              <a:gd name="connsiteY2" fmla="*/ 0 h 2133600"/>
              <a:gd name="connsiteX3" fmla="*/ 5804157 w 5804157"/>
              <a:gd name="connsiteY3" fmla="*/ 1066800 h 2133600"/>
              <a:gd name="connsiteX4" fmla="*/ 4737357 w 5804157"/>
              <a:gd name="connsiteY4" fmla="*/ 2133600 h 2133600"/>
              <a:gd name="connsiteX5" fmla="*/ 4737357 w 5804157"/>
              <a:gd name="connsiteY5" fmla="*/ 1600200 h 2133600"/>
              <a:gd name="connsiteX6" fmla="*/ 0 w 5804157"/>
              <a:gd name="connsiteY6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  <a:gd name="connsiteX0" fmla="*/ 10766 w 5814923"/>
              <a:gd name="connsiteY0" fmla="*/ 673036 h 2133600"/>
              <a:gd name="connsiteX1" fmla="*/ 4748123 w 5814923"/>
              <a:gd name="connsiteY1" fmla="*/ 533400 h 2133600"/>
              <a:gd name="connsiteX2" fmla="*/ 4748123 w 5814923"/>
              <a:gd name="connsiteY2" fmla="*/ 0 h 2133600"/>
              <a:gd name="connsiteX3" fmla="*/ 5814923 w 5814923"/>
              <a:gd name="connsiteY3" fmla="*/ 1066800 h 2133600"/>
              <a:gd name="connsiteX4" fmla="*/ 4748123 w 5814923"/>
              <a:gd name="connsiteY4" fmla="*/ 2133600 h 2133600"/>
              <a:gd name="connsiteX5" fmla="*/ 4748123 w 5814923"/>
              <a:gd name="connsiteY5" fmla="*/ 1600200 h 2133600"/>
              <a:gd name="connsiteX6" fmla="*/ 0 w 5814923"/>
              <a:gd name="connsiteY6" fmla="*/ 989491 h 2133600"/>
              <a:gd name="connsiteX7" fmla="*/ 10766 w 5814923"/>
              <a:gd name="connsiteY7" fmla="*/ 673036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14923" h="2133600">
                <a:moveTo>
                  <a:pt x="10766" y="673036"/>
                </a:moveTo>
                <a:lnTo>
                  <a:pt x="4748123" y="533400"/>
                </a:lnTo>
                <a:lnTo>
                  <a:pt x="4748123" y="0"/>
                </a:lnTo>
                <a:lnTo>
                  <a:pt x="5814923" y="1066800"/>
                </a:lnTo>
                <a:lnTo>
                  <a:pt x="4748123" y="2133600"/>
                </a:lnTo>
                <a:lnTo>
                  <a:pt x="4748123" y="1600200"/>
                </a:lnTo>
                <a:cubicBezTo>
                  <a:pt x="3118506" y="1372362"/>
                  <a:pt x="1603230" y="1201727"/>
                  <a:pt x="0" y="989491"/>
                </a:cubicBezTo>
                <a:cubicBezTo>
                  <a:pt x="3589" y="686387"/>
                  <a:pt x="7177" y="929336"/>
                  <a:pt x="10766" y="673036"/>
                </a:cubicBezTo>
                <a:close/>
              </a:path>
            </a:pathLst>
          </a:custGeom>
          <a:gradFill flip="none" rotWithShape="1">
            <a:gsLst>
              <a:gs pos="63000">
                <a:schemeClr val="accent6">
                  <a:lumMod val="75000"/>
                </a:schemeClr>
              </a:gs>
              <a:gs pos="0">
                <a:srgbClr val="FFC000"/>
              </a:gs>
            </a:gsLst>
            <a:lin ang="10800000" scaled="1"/>
            <a:tileRect/>
          </a:gradFill>
          <a:ln>
            <a:noFill/>
          </a:ln>
          <a:scene3d>
            <a:camera prst="orthographicFront">
              <a:rot lat="17222692" lon="18162154" rev="4074046"/>
            </a:camera>
            <a:lightRig rig="threePt" dir="t"/>
          </a:scene3d>
          <a:sp3d extrusionH="254000">
            <a:bevelT w="190500" h="508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TextBox 27"/>
          <p:cNvSpPr txBox="1"/>
          <p:nvPr/>
        </p:nvSpPr>
        <p:spPr>
          <a:xfrm>
            <a:off x="513794" y="3573396"/>
            <a:ext cx="1301517" cy="348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phtha</a:t>
            </a:r>
          </a:p>
        </p:txBody>
      </p:sp>
      <p:sp>
        <p:nvSpPr>
          <p:cNvPr id="79" name="TextBox 28"/>
          <p:cNvSpPr txBox="1"/>
          <p:nvPr/>
        </p:nvSpPr>
        <p:spPr>
          <a:xfrm>
            <a:off x="1837181" y="3056016"/>
            <a:ext cx="1369014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wer</a:t>
            </a:r>
          </a:p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kanes</a:t>
            </a:r>
          </a:p>
        </p:txBody>
      </p:sp>
      <p:sp>
        <p:nvSpPr>
          <p:cNvPr id="80" name="TextBox 29"/>
          <p:cNvSpPr txBox="1"/>
          <p:nvPr/>
        </p:nvSpPr>
        <p:spPr>
          <a:xfrm>
            <a:off x="3314493" y="2783822"/>
            <a:ext cx="1713118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edible</a:t>
            </a:r>
          </a:p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omasses</a:t>
            </a:r>
          </a:p>
        </p:txBody>
      </p:sp>
      <p:sp>
        <p:nvSpPr>
          <p:cNvPr id="81" name="TextBox 30"/>
          <p:cNvSpPr txBox="1"/>
          <p:nvPr/>
        </p:nvSpPr>
        <p:spPr>
          <a:xfrm>
            <a:off x="5011661" y="2232654"/>
            <a:ext cx="172819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rtificial</a:t>
            </a:r>
          </a:p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oto</a:t>
            </a:r>
          </a:p>
          <a:p>
            <a:pPr algn="ctr">
              <a:lnSpc>
                <a:spcPts val="2000"/>
              </a:lnSpc>
            </a:pPr>
            <a:r>
              <a:rPr lang="en-US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ynthesis</a:t>
            </a:r>
          </a:p>
        </p:txBody>
      </p:sp>
      <p:sp>
        <p:nvSpPr>
          <p:cNvPr id="82" name="TextBox 31"/>
          <p:cNvSpPr txBox="1"/>
          <p:nvPr/>
        </p:nvSpPr>
        <p:spPr>
          <a:xfrm>
            <a:off x="6718187" y="1086107"/>
            <a:ext cx="21344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stainable</a:t>
            </a:r>
          </a:p>
          <a:p>
            <a:pPr algn="ctr">
              <a:lnSpc>
                <a:spcPts val="2400"/>
              </a:lnSpc>
            </a:pPr>
            <a:r>
              <a:rPr lang="en-US" sz="2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ciety</a:t>
            </a:r>
          </a:p>
        </p:txBody>
      </p:sp>
      <p:grpSp>
        <p:nvGrpSpPr>
          <p:cNvPr id="83" name="Group 38"/>
          <p:cNvGrpSpPr>
            <a:grpSpLocks noChangeAspect="1"/>
          </p:cNvGrpSpPr>
          <p:nvPr/>
        </p:nvGrpSpPr>
        <p:grpSpPr>
          <a:xfrm>
            <a:off x="679722" y="4112678"/>
            <a:ext cx="759414" cy="789224"/>
            <a:chOff x="6453494" y="2317132"/>
            <a:chExt cx="1969724" cy="2047043"/>
          </a:xfrm>
        </p:grpSpPr>
        <p:sp>
          <p:nvSpPr>
            <p:cNvPr id="84" name="Oval 39"/>
            <p:cNvSpPr/>
            <p:nvPr/>
          </p:nvSpPr>
          <p:spPr>
            <a:xfrm>
              <a:off x="6453494" y="3671628"/>
              <a:ext cx="1969724" cy="69254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0"/>
                  </a:schemeClr>
                </a:gs>
                <a:gs pos="100000">
                  <a:schemeClr val="bg1">
                    <a:alpha val="0"/>
                    <a:lumMod val="0"/>
                    <a:lumOff val="100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5" name="Oval 40"/>
            <p:cNvSpPr/>
            <p:nvPr/>
          </p:nvSpPr>
          <p:spPr>
            <a:xfrm>
              <a:off x="6581146" y="2317132"/>
              <a:ext cx="1741714" cy="1741714"/>
            </a:xfrm>
            <a:prstGeom prst="ellipse">
              <a:avLst/>
            </a:prstGeom>
            <a:gradFill>
              <a:gsLst>
                <a:gs pos="13000">
                  <a:srgbClr val="0070C0"/>
                </a:gs>
                <a:gs pos="71000">
                  <a:srgbClr val="00B0F0"/>
                </a:gs>
              </a:gsLst>
              <a:lin ang="5400000" scaled="1"/>
            </a:gradFill>
            <a:ln w="127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86" name="Oval 41"/>
            <p:cNvSpPr/>
            <p:nvPr/>
          </p:nvSpPr>
          <p:spPr>
            <a:xfrm>
              <a:off x="6766204" y="2374552"/>
              <a:ext cx="1371601" cy="1206005"/>
            </a:xfrm>
            <a:prstGeom prst="ellipse">
              <a:avLst/>
            </a:prstGeom>
            <a:gradFill>
              <a:gsLst>
                <a:gs pos="0">
                  <a:sysClr val="window" lastClr="FFFFFF">
                    <a:lumMod val="100000"/>
                    <a:alpha val="80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1"/>
            </a:gradFill>
            <a:ln w="127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7" name="Group 43"/>
          <p:cNvGrpSpPr>
            <a:grpSpLocks noChangeAspect="1"/>
          </p:cNvGrpSpPr>
          <p:nvPr/>
        </p:nvGrpSpPr>
        <p:grpSpPr>
          <a:xfrm>
            <a:off x="2087353" y="3844521"/>
            <a:ext cx="759414" cy="789224"/>
            <a:chOff x="6453494" y="2317132"/>
            <a:chExt cx="1969724" cy="2047043"/>
          </a:xfrm>
        </p:grpSpPr>
        <p:sp>
          <p:nvSpPr>
            <p:cNvPr id="88" name="Oval 44"/>
            <p:cNvSpPr/>
            <p:nvPr/>
          </p:nvSpPr>
          <p:spPr>
            <a:xfrm>
              <a:off x="6453494" y="3671628"/>
              <a:ext cx="1969724" cy="69254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0"/>
                  </a:schemeClr>
                </a:gs>
                <a:gs pos="100000">
                  <a:schemeClr val="bg1">
                    <a:alpha val="0"/>
                    <a:lumMod val="0"/>
                    <a:lumOff val="100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9" name="Oval 45"/>
            <p:cNvSpPr/>
            <p:nvPr/>
          </p:nvSpPr>
          <p:spPr>
            <a:xfrm>
              <a:off x="6581146" y="2317132"/>
              <a:ext cx="1741714" cy="1741714"/>
            </a:xfrm>
            <a:prstGeom prst="ellipse">
              <a:avLst/>
            </a:prstGeom>
            <a:gradFill>
              <a:gsLst>
                <a:gs pos="13000">
                  <a:srgbClr val="0070C0"/>
                </a:gs>
                <a:gs pos="71000">
                  <a:srgbClr val="00B0F0"/>
                </a:gs>
              </a:gsLst>
              <a:lin ang="5400000" scaled="1"/>
            </a:gradFill>
            <a:ln w="127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0" name="Oval 46"/>
            <p:cNvSpPr/>
            <p:nvPr/>
          </p:nvSpPr>
          <p:spPr>
            <a:xfrm>
              <a:off x="6766204" y="2374552"/>
              <a:ext cx="1371601" cy="1206005"/>
            </a:xfrm>
            <a:prstGeom prst="ellipse">
              <a:avLst/>
            </a:prstGeom>
            <a:gradFill>
              <a:gsLst>
                <a:gs pos="0">
                  <a:sysClr val="window" lastClr="FFFFFF">
                    <a:lumMod val="100000"/>
                    <a:alpha val="80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1"/>
            </a:gradFill>
            <a:ln w="127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1" name="Group 71"/>
          <p:cNvGrpSpPr>
            <a:grpSpLocks noChangeAspect="1"/>
          </p:cNvGrpSpPr>
          <p:nvPr/>
        </p:nvGrpSpPr>
        <p:grpSpPr>
          <a:xfrm>
            <a:off x="3673087" y="3539721"/>
            <a:ext cx="759414" cy="789224"/>
            <a:chOff x="6453494" y="2317132"/>
            <a:chExt cx="1969724" cy="2047043"/>
          </a:xfrm>
        </p:grpSpPr>
        <p:sp>
          <p:nvSpPr>
            <p:cNvPr id="92" name="Oval 72"/>
            <p:cNvSpPr/>
            <p:nvPr/>
          </p:nvSpPr>
          <p:spPr>
            <a:xfrm>
              <a:off x="6453494" y="3671628"/>
              <a:ext cx="1969724" cy="69254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0"/>
                  </a:schemeClr>
                </a:gs>
                <a:gs pos="100000">
                  <a:schemeClr val="bg1">
                    <a:alpha val="0"/>
                    <a:lumMod val="0"/>
                    <a:lumOff val="100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3" name="Oval 73"/>
            <p:cNvSpPr/>
            <p:nvPr/>
          </p:nvSpPr>
          <p:spPr>
            <a:xfrm>
              <a:off x="6581146" y="2317132"/>
              <a:ext cx="1741714" cy="1741714"/>
            </a:xfrm>
            <a:prstGeom prst="ellipse">
              <a:avLst/>
            </a:prstGeom>
            <a:gradFill>
              <a:gsLst>
                <a:gs pos="13000">
                  <a:srgbClr val="0070C0"/>
                </a:gs>
                <a:gs pos="71000">
                  <a:srgbClr val="00B0F0"/>
                </a:gs>
              </a:gsLst>
              <a:lin ang="5400000" scaled="1"/>
            </a:gradFill>
            <a:ln w="127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4" name="Oval 74"/>
            <p:cNvSpPr/>
            <p:nvPr/>
          </p:nvSpPr>
          <p:spPr>
            <a:xfrm>
              <a:off x="6766204" y="2374552"/>
              <a:ext cx="1371601" cy="1206005"/>
            </a:xfrm>
            <a:prstGeom prst="ellipse">
              <a:avLst/>
            </a:prstGeom>
            <a:gradFill>
              <a:gsLst>
                <a:gs pos="0">
                  <a:sysClr val="window" lastClr="FFFFFF">
                    <a:lumMod val="100000"/>
                    <a:alpha val="80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1"/>
            </a:gradFill>
            <a:ln w="127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5" name="Group 75"/>
          <p:cNvGrpSpPr>
            <a:grpSpLocks noChangeAspect="1"/>
          </p:cNvGrpSpPr>
          <p:nvPr/>
        </p:nvGrpSpPr>
        <p:grpSpPr>
          <a:xfrm>
            <a:off x="5377792" y="3235289"/>
            <a:ext cx="759414" cy="789224"/>
            <a:chOff x="6453494" y="2317132"/>
            <a:chExt cx="1969724" cy="2047043"/>
          </a:xfrm>
        </p:grpSpPr>
        <p:sp>
          <p:nvSpPr>
            <p:cNvPr id="96" name="Oval 76"/>
            <p:cNvSpPr/>
            <p:nvPr/>
          </p:nvSpPr>
          <p:spPr>
            <a:xfrm>
              <a:off x="6453494" y="3671628"/>
              <a:ext cx="1969724" cy="692547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0"/>
                  </a:schemeClr>
                </a:gs>
                <a:gs pos="100000">
                  <a:schemeClr val="bg1">
                    <a:alpha val="0"/>
                    <a:lumMod val="0"/>
                    <a:lumOff val="100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7" name="Oval 77"/>
            <p:cNvSpPr/>
            <p:nvPr/>
          </p:nvSpPr>
          <p:spPr>
            <a:xfrm>
              <a:off x="6581146" y="2317132"/>
              <a:ext cx="1741714" cy="1741714"/>
            </a:xfrm>
            <a:prstGeom prst="ellipse">
              <a:avLst/>
            </a:prstGeom>
            <a:gradFill>
              <a:gsLst>
                <a:gs pos="13000">
                  <a:srgbClr val="0070C0"/>
                </a:gs>
                <a:gs pos="71000">
                  <a:srgbClr val="00B0F0"/>
                </a:gs>
              </a:gsLst>
              <a:lin ang="5400000" scaled="1"/>
            </a:gradFill>
            <a:ln w="127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en-US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sp>
          <p:nvSpPr>
            <p:cNvPr id="98" name="Oval 78"/>
            <p:cNvSpPr/>
            <p:nvPr/>
          </p:nvSpPr>
          <p:spPr>
            <a:xfrm>
              <a:off x="6766204" y="2374552"/>
              <a:ext cx="1371601" cy="1206005"/>
            </a:xfrm>
            <a:prstGeom prst="ellipse">
              <a:avLst/>
            </a:prstGeom>
            <a:gradFill>
              <a:gsLst>
                <a:gs pos="0">
                  <a:sysClr val="window" lastClr="FFFFFF">
                    <a:lumMod val="100000"/>
                    <a:alpha val="80000"/>
                  </a:sysClr>
                </a:gs>
                <a:gs pos="100000">
                  <a:sysClr val="window" lastClr="FFFFFF">
                    <a:alpha val="0"/>
                  </a:sysClr>
                </a:gs>
              </a:gsLst>
              <a:lin ang="5400000" scaled="1"/>
            </a:gradFill>
            <a:ln w="127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03" name="Oval 83"/>
          <p:cNvSpPr/>
          <p:nvPr/>
        </p:nvSpPr>
        <p:spPr>
          <a:xfrm rot="21109716">
            <a:off x="651831" y="4980141"/>
            <a:ext cx="7676559" cy="582836"/>
          </a:xfrm>
          <a:prstGeom prst="ellipse">
            <a:avLst/>
          </a:prstGeom>
          <a:gradFill flip="none" rotWithShape="1">
            <a:gsLst>
              <a:gs pos="0">
                <a:schemeClr val="tx1">
                  <a:lumMod val="85000"/>
                  <a:lumOff val="15000"/>
                  <a:alpha val="93000"/>
                </a:schemeClr>
              </a:gs>
              <a:gs pos="100000">
                <a:sysClr val="window" lastClr="FFFFFF">
                  <a:alpha val="0"/>
                  <a:lumMod val="100000"/>
                </a:sysClr>
              </a:gs>
            </a:gsLst>
            <a:path path="shape">
              <a:fillToRect l="50000" t="50000" r="50000" b="50000"/>
            </a:path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5940152" y="5725643"/>
            <a:ext cx="2007281" cy="61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3200" b="1" dirty="0" smtClean="0">
                <a:latin typeface="Tahoma"/>
                <a:ea typeface="MS UI Gothic"/>
                <a:cs typeface="MS UI Gothic"/>
              </a:rPr>
              <a:t>Our Idea</a:t>
            </a:r>
          </a:p>
        </p:txBody>
      </p:sp>
      <p:pic>
        <p:nvPicPr>
          <p:cNvPr id="106" name="Picture 6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18" y="1730191"/>
            <a:ext cx="1732883" cy="114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46" name="Picture 4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800" y="1483386"/>
            <a:ext cx="1645111" cy="112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783" y="875014"/>
            <a:ext cx="1606296" cy="1119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01" r="21242"/>
          <a:stretch/>
        </p:blipFill>
        <p:spPr>
          <a:xfrm>
            <a:off x="6676582" y="1903953"/>
            <a:ext cx="2114661" cy="187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80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529505" y="257729"/>
            <a:ext cx="432041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3200" b="1" dirty="0" smtClean="0">
                <a:latin typeface="Tahoma"/>
                <a:ea typeface="MS UI Gothic"/>
                <a:cs typeface="MS UI Gothic"/>
              </a:rPr>
              <a:t>Why lower alkanes?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529505" y="863719"/>
            <a:ext cx="811953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Because higher H/C results in lower CO</a:t>
            </a:r>
            <a:r>
              <a:rPr lang="en-US" altLang="ja-JP" sz="2400" b="1" baseline="-25000" dirty="0" smtClean="0">
                <a:latin typeface="Tahoma"/>
                <a:ea typeface="MS UI Gothic"/>
                <a:cs typeface="MS UI Gothic"/>
              </a:rPr>
              <a:t>2</a:t>
            </a: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 emissions.</a:t>
            </a:r>
          </a:p>
        </p:txBody>
      </p:sp>
      <p:pic>
        <p:nvPicPr>
          <p:cNvPr id="5" name="Picture 64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73" y="2793958"/>
            <a:ext cx="1732883" cy="114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591" y="2569598"/>
            <a:ext cx="2810158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3229" y="2316590"/>
            <a:ext cx="1801150" cy="255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矢印 1"/>
          <p:cNvSpPr/>
          <p:nvPr/>
        </p:nvSpPr>
        <p:spPr>
          <a:xfrm>
            <a:off x="2504260" y="3284412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右矢印 7"/>
          <p:cNvSpPr/>
          <p:nvPr/>
        </p:nvSpPr>
        <p:spPr>
          <a:xfrm>
            <a:off x="5991668" y="3289678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49675" y="1946599"/>
            <a:ext cx="14718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Shale Gas</a:t>
            </a:r>
          </a:p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(ethane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749294" y="2069375"/>
            <a:ext cx="12987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ethylene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326902" y="4523774"/>
            <a:ext cx="21435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Ethane Cracker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09983" y="5017870"/>
            <a:ext cx="262764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ETP Technology</a:t>
            </a:r>
          </a:p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ETP(B) Technology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688667" y="1517583"/>
            <a:ext cx="14702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propylene</a:t>
            </a:r>
          </a:p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n-butene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306" y="5822852"/>
            <a:ext cx="1230996" cy="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080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44040" y="286932"/>
            <a:ext cx="7839005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3200" b="1" dirty="0" smtClean="0">
                <a:latin typeface="Tahoma"/>
                <a:ea typeface="MS UI Gothic"/>
                <a:cs typeface="MS UI Gothic"/>
              </a:rPr>
              <a:t>Inedible Biomasses ... carbon neutral</a:t>
            </a:r>
          </a:p>
        </p:txBody>
      </p:sp>
      <p:pic>
        <p:nvPicPr>
          <p:cNvPr id="3" name="Picture 4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00" y="2018466"/>
            <a:ext cx="2276667" cy="155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309220" y="1521074"/>
            <a:ext cx="1231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bagasse</a:t>
            </a: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557" y="1049697"/>
            <a:ext cx="1899466" cy="346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右矢印 5"/>
          <p:cNvSpPr/>
          <p:nvPr/>
        </p:nvSpPr>
        <p:spPr>
          <a:xfrm>
            <a:off x="3265896" y="2788684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右矢印 6"/>
          <p:cNvSpPr/>
          <p:nvPr/>
        </p:nvSpPr>
        <p:spPr>
          <a:xfrm>
            <a:off x="5855265" y="2788684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右矢印 7"/>
          <p:cNvSpPr/>
          <p:nvPr/>
        </p:nvSpPr>
        <p:spPr>
          <a:xfrm>
            <a:off x="6336482" y="2788684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右矢印 8"/>
          <p:cNvSpPr/>
          <p:nvPr/>
        </p:nvSpPr>
        <p:spPr>
          <a:xfrm>
            <a:off x="6830578" y="2788684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19180"/>
              </p:ext>
            </p:extLst>
          </p:nvPr>
        </p:nvGraphicFramePr>
        <p:xfrm>
          <a:off x="7339550" y="2573338"/>
          <a:ext cx="7032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9" name="CS ChemDraw Drawing" r:id="rId5" imgW="484274" imgH="529880" progId="ChemDraw.Document.6.0">
                  <p:embed/>
                </p:oleObj>
              </mc:Choice>
              <mc:Fallback>
                <p:oleObj name="CS ChemDraw Drawing" r:id="rId5" imgW="484274" imgH="529880" progId="ChemDraw.Document.6.0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550" y="2573338"/>
                        <a:ext cx="7032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矢印 10"/>
          <p:cNvSpPr/>
          <p:nvPr/>
        </p:nvSpPr>
        <p:spPr>
          <a:xfrm rot="5400000">
            <a:off x="7506469" y="3503355"/>
            <a:ext cx="360040" cy="288032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228115" y="2082254"/>
            <a:ext cx="9252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Furan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733698" y="3906726"/>
            <a:ext cx="19351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SzPct val="120000"/>
              <a:defRPr/>
            </a:pPr>
            <a:r>
              <a:rPr lang="en-US" altLang="ja-JP" sz="2000" b="1" dirty="0" smtClean="0">
                <a:latin typeface="Tahoma"/>
                <a:ea typeface="MS UI Gothic"/>
                <a:cs typeface="MS UI Gothic"/>
              </a:rPr>
              <a:t>C4-Chemistry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30751" y="4794233"/>
            <a:ext cx="5458546" cy="68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buSzPct val="120000"/>
              <a:defRPr/>
            </a:pPr>
            <a:r>
              <a:rPr lang="en-US" altLang="ja-JP" sz="3200" b="1" dirty="0" smtClean="0">
                <a:latin typeface="Tahoma"/>
                <a:ea typeface="MS UI Gothic"/>
                <a:cs typeface="MS UI Gothic"/>
              </a:rPr>
              <a:t>Why furan from bagasse?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997457" y="5490376"/>
            <a:ext cx="7609776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A1: Bagasse is an inedible, established biomass.</a:t>
            </a:r>
          </a:p>
          <a:p>
            <a:pPr>
              <a:lnSpc>
                <a:spcPct val="120000"/>
              </a:lnSpc>
              <a:buSzPct val="120000"/>
              <a:defRPr/>
            </a:pPr>
            <a:r>
              <a:rPr lang="en-US" altLang="ja-JP" sz="2400" b="1" dirty="0" smtClean="0">
                <a:latin typeface="Tahoma"/>
                <a:ea typeface="MS UI Gothic"/>
                <a:cs typeface="MS UI Gothic"/>
              </a:rPr>
              <a:t>A2: This process will be competitive enough.</a:t>
            </a:r>
          </a:p>
        </p:txBody>
      </p:sp>
    </p:spTree>
    <p:extLst>
      <p:ext uri="{BB962C8B-B14F-4D97-AF65-F5344CB8AC3E}">
        <p14:creationId xmlns:p14="http://schemas.microsoft.com/office/powerpoint/2010/main" val="49688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1</TotalTime>
  <Words>193</Words>
  <Application>Microsoft Office PowerPoint</Application>
  <PresentationFormat>レター サイズ 8.5x11 インチ</PresentationFormat>
  <Paragraphs>54</Paragraphs>
  <Slides>1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0</vt:i4>
      </vt:variant>
    </vt:vector>
  </HeadingPairs>
  <TitlesOfParts>
    <vt:vector size="13" baseType="lpstr">
      <vt:lpstr>Office ​​テーマ</vt:lpstr>
      <vt:lpstr>Photo Editor Photo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Windows ユーザー</dc:creator>
  <cp:lastModifiedBy>Windows ユーザー</cp:lastModifiedBy>
  <cp:revision>392</cp:revision>
  <cp:lastPrinted>2015-01-23T09:27:28Z</cp:lastPrinted>
  <dcterms:created xsi:type="dcterms:W3CDTF">2014-09-03T01:15:05Z</dcterms:created>
  <dcterms:modified xsi:type="dcterms:W3CDTF">2015-02-02T12:26:27Z</dcterms:modified>
</cp:coreProperties>
</file>